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14"/>
  </p:handoutMasterIdLst>
  <p:sldIdLst>
    <p:sldId id="256" r:id="rId2"/>
    <p:sldId id="274" r:id="rId3"/>
    <p:sldId id="327" r:id="rId4"/>
    <p:sldId id="286" r:id="rId5"/>
    <p:sldId id="287" r:id="rId6"/>
    <p:sldId id="288" r:id="rId7"/>
    <p:sldId id="289" r:id="rId8"/>
    <p:sldId id="290" r:id="rId9"/>
    <p:sldId id="314" r:id="rId10"/>
    <p:sldId id="326" r:id="rId11"/>
    <p:sldId id="324" r:id="rId12"/>
    <p:sldId id="325" r:id="rId13"/>
  </p:sldIdLst>
  <p:sldSz cx="9144000" cy="6858000" type="screen4x3"/>
  <p:notesSz cx="7102475" cy="93884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66" autoAdjust="0"/>
    <p:restoredTop sz="94660"/>
  </p:normalViewPr>
  <p:slideViewPr>
    <p:cSldViewPr>
      <p:cViewPr varScale="1">
        <p:scale>
          <a:sx n="62" d="100"/>
          <a:sy n="62" d="100"/>
        </p:scale>
        <p:origin x="142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84A8C51-EB11-7FAB-33CD-B01E56215E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t" anchorCtr="0" compatLnSpc="1">
            <a:prstTxWarp prst="textNoShape">
              <a:avLst/>
            </a:prstTxWarp>
          </a:bodyPr>
          <a:lstStyle>
            <a:lvl1pPr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013448F-C49D-3767-1B31-B94962784E8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657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t" anchorCtr="0" compatLnSpc="1">
            <a:prstTxWarp prst="textNoShape">
              <a:avLst/>
            </a:prstTxWarp>
          </a:bodyPr>
          <a:lstStyle>
            <a:lvl1pPr algn="r"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8ED53AE-8E71-1B7D-17CB-B24F76C6D8F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b" anchorCtr="0" compatLnSpc="1">
            <a:prstTxWarp prst="textNoShape">
              <a:avLst/>
            </a:prstTxWarp>
          </a:bodyPr>
          <a:lstStyle>
            <a:lvl1pPr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9EB8C226-D629-AEAA-44DB-05E5D384D53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657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b" anchorCtr="0" compatLnSpc="1">
            <a:prstTxWarp prst="textNoShape">
              <a:avLst/>
            </a:prstTxWarp>
          </a:bodyPr>
          <a:lstStyle>
            <a:lvl1pPr algn="r" defTabSz="946150" eaLnBrk="1" hangingPunct="1">
              <a:defRPr sz="1200"/>
            </a:lvl1pPr>
          </a:lstStyle>
          <a:p>
            <a:fld id="{297B2957-A556-4B6B-AD60-41E80757E1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70DB5ADC-332D-D997-30BB-02AE5F8D4C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A0CEC553-0BC6-2EC3-7899-66D68113254E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" name="Oval 9">
              <a:extLst>
                <a:ext uri="{FF2B5EF4-FFF2-40B4-BE49-F238E27FC236}">
                  <a16:creationId xmlns:a16="http://schemas.microsoft.com/office/drawing/2014/main" id="{6A894BD2-6055-A8D9-ECF7-7D60F47F0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97CEDFD8-4050-82AA-AE0A-D898B60AB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88D3D82F-FAFA-1BC4-0EBD-543839FA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CD801E50-51C3-D2CD-3BE7-EA9D16C37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E30EE492-2A31-5C87-5EF7-5AA4E30F9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3E710153-F263-C8AF-06FC-C48393628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2674DA22-EC35-DFD7-C2AD-3E55ECF34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B8CF8D42-EF28-7DCC-6F53-6344DE5B5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3684E06C-8274-1DE5-8906-2CD8899F5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C73E7E37-A8D4-454E-7123-31B5ADDFB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0EB2CF95-C864-5010-A995-1D3DCEB33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60D3DCD0-BA5F-4AD4-6CF5-DD1DBD39B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5BE1167B-EC8E-FA42-3916-CB51DD505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5ABFD435-B3EB-5BCC-1F29-F5880EEFB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id="{29A28707-CC7D-2DB1-073B-5FAA6F5B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9" name="Oval 24">
              <a:extLst>
                <a:ext uri="{FF2B5EF4-FFF2-40B4-BE49-F238E27FC236}">
                  <a16:creationId xmlns:a16="http://schemas.microsoft.com/office/drawing/2014/main" id="{5C92DD3E-9B9B-9973-0B00-3CE9C928E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id="{11539BE3-87FB-EAF1-D567-8836E9A2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1D4A688D-B439-6D03-C919-D9A5AA6B4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B5ECC59D-DDAC-856E-FFBE-5A91A567A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509A48F2-657C-D46A-E7F3-C51178302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4" name="Oval 29">
              <a:extLst>
                <a:ext uri="{FF2B5EF4-FFF2-40B4-BE49-F238E27FC236}">
                  <a16:creationId xmlns:a16="http://schemas.microsoft.com/office/drawing/2014/main" id="{538C71AC-7575-E127-1F89-34A7F0917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5" name="Oval 30">
              <a:extLst>
                <a:ext uri="{FF2B5EF4-FFF2-40B4-BE49-F238E27FC236}">
                  <a16:creationId xmlns:a16="http://schemas.microsoft.com/office/drawing/2014/main" id="{B6F63281-8CD6-9279-D9DC-277E4CB29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1BCC8A04-1800-734D-74B3-9D07563CA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171BF773-7C89-5415-0059-60AAB6123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5E745B98-840A-33E7-F61E-7DB46DC57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9B01CB5E-497B-9CC5-3024-541E0DCEE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C2AE85DC-C6E2-FD6A-DC03-B8250233C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F45249E0-1EC8-A00B-E9CE-807F7291D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0" name="Oval 37">
              <a:extLst>
                <a:ext uri="{FF2B5EF4-FFF2-40B4-BE49-F238E27FC236}">
                  <a16:creationId xmlns:a16="http://schemas.microsoft.com/office/drawing/2014/main" id="{F2540FED-7BDF-831C-D2DF-207792E98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1" name="Oval 38">
              <a:extLst>
                <a:ext uri="{FF2B5EF4-FFF2-40B4-BE49-F238E27FC236}">
                  <a16:creationId xmlns:a16="http://schemas.microsoft.com/office/drawing/2014/main" id="{DE7EFBD7-A7F5-5A19-0F70-55DE657D4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2" name="Oval 39">
              <a:extLst>
                <a:ext uri="{FF2B5EF4-FFF2-40B4-BE49-F238E27FC236}">
                  <a16:creationId xmlns:a16="http://schemas.microsoft.com/office/drawing/2014/main" id="{2B76617D-AE81-2FAE-73BD-77743DB97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5125" name="Line 40">
            <a:extLst>
              <a:ext uri="{FF2B5EF4-FFF2-40B4-BE49-F238E27FC236}">
                <a16:creationId xmlns:a16="http://schemas.microsoft.com/office/drawing/2014/main" id="{B4657C23-3959-81EF-1094-AAF7A4FE7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126" name="Rectangle 5">
            <a:extLst>
              <a:ext uri="{FF2B5EF4-FFF2-40B4-BE49-F238E27FC236}">
                <a16:creationId xmlns:a16="http://schemas.microsoft.com/office/drawing/2014/main" id="{D949D7C5-2307-B533-A8BB-840596795C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6">
            <a:extLst>
              <a:ext uri="{FF2B5EF4-FFF2-40B4-BE49-F238E27FC236}">
                <a16:creationId xmlns:a16="http://schemas.microsoft.com/office/drawing/2014/main" id="{74B33E0C-FFC3-0EF6-21BB-1B6DD7ED5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8" name="Rectangle 7">
            <a:extLst>
              <a:ext uri="{FF2B5EF4-FFF2-40B4-BE49-F238E27FC236}">
                <a16:creationId xmlns:a16="http://schemas.microsoft.com/office/drawing/2014/main" id="{8E7BD0AF-DC8A-D5B4-3274-CEA5314186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9919B-6375-43DA-A614-65C05FBF3C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83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01DC68-2635-9D5E-9435-B30DBE5E47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D890B7-E7C9-B5F6-7975-93130F5DCC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F68DA2D-2640-9A10-FF00-AF45420CB1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9F6DB-E8A0-4F64-8FF3-60DA20BFC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8763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8D280C-364D-56D3-8164-02F529C799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219599-19DA-3CC9-77E0-271D22FC9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3C2133C-65AD-795B-4464-91EB22F118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29C75-ECE1-47A5-9EDB-A9B6A26E42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3969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26027BC-5C1A-C065-4490-F1BA2A591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800C76-FDBF-F081-C596-71B914B2D6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78F3395-184D-2E9C-F6D2-169C4DA2D9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58C2D4-36BC-4B22-A66E-A0B5F1B43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32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E28BD15-FCAA-FB0A-E459-28B39DA37A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B9C1489-7100-C47E-8383-B280EF59CF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47886A3-210B-9C1C-78CB-661E5F746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39BB00-C2EF-41AD-B64C-E34CCE3B6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010F4C-E9BA-D823-9F6C-CFD585BE4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BD78CB-3888-CE4E-4C65-369C07C91B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254FFCC-7A7D-0822-5FE9-AE1C69857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9E78E-6380-46F0-A93E-771FBD8431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771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3DD0A5-7600-AC5F-1321-F005262525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4EEC0D8-0A4B-C771-38CC-41063A4D06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EB6ACF4-EC17-CE34-865C-588DCD6A26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59ABA-D233-4DCF-A5C2-BB1F558285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905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FCD3DC-84E6-FBE2-F484-77AA88D40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98D86D-77F5-398C-A8AB-CA1A9FBA57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5A80ABE-4270-6165-7130-AB59ADF64A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9E165-67EC-45EE-B436-978331876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338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F0B7543E-1DAB-62B5-DF3B-5A3692238F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6E85996-9442-9849-6F46-387A086FC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C8FB56C-FEFE-D7B2-A825-9592723DD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F25C7A-1106-422A-80D9-140E9405B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649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8E561A-ADC6-6940-AB05-3E9F3F2E97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67AB36-126F-DCA7-4D93-5E3054C5F1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961B6A9-D6AA-D21E-0389-2EBCFAA58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10353-9C22-48C3-8E89-D774853FF4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753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5A5796-87F3-05B7-4056-B7645C0B9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CF905B-634C-199F-F06A-1BBD1E22F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3A5F35E-F5BD-E3F9-7D53-7BD6E82A8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4F1A5-5680-427B-BC86-BEC35EC5A6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620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BA48F9D4-D577-E8D9-3769-CE117A1AD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0E6CD10-7969-B00C-DC48-64F2E9C1A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281840C-BF66-BB40-8BA6-657D2B5FE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2AE3F27-25FF-05AF-350D-B6479C8468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8A60DF30-C5A8-5160-E7A2-59C4848D15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074517EB-158D-3CA5-C9CB-9035B75D31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AC811D9F-B913-4C15-A49E-EE5E9D0E3C3E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D5634C66-A42D-8321-26CF-457FD64BBC82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00EDA4C2-E4FA-C0E4-0236-E06236FC3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9DFB6A69-3DBE-43AD-F575-8FC3EED2C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F7DC1395-357D-1E35-6AA1-5B82DFA3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61DACEC6-BB64-FF7A-F1C1-7AA268BB5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5657093C-E4D6-3E41-3C0B-6B11F4939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C2835DA5-966E-879D-3B1C-BC456AC81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CA141D24-A190-53E6-F894-2F87B8E8E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27F2CA87-8CC6-2B7A-E8D3-DFADE29AB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39C773EA-B64D-779D-E262-565F7F488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B9470B01-C8D6-6554-ABB1-9EC0C571B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06EC4167-75C2-2A18-6116-7D0BEAA9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AEDAAD3D-22E8-F07F-7484-A2967F3E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95843F37-2A5C-4B9B-2C60-BA7A64E10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19657F4D-63E0-EBE3-1402-EE9BCB8F2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380B273E-A2BA-C3FA-AB40-091DF6BAC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B4AD101A-4B14-5140-606F-142F4A9A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49437D77-1F88-D0D1-E2E7-0F081BA32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24565EAF-627F-5A12-AB63-D606284E9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C900D66E-99ED-4773-D388-AA060F6F2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DEBE5A58-D45A-D1FC-FAA3-5DEC50255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9FF9C08F-7877-04B7-73DB-AA2716CC6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28F4DF05-B778-7503-E391-57651B4A0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F482664B-0D49-0D11-52DB-F5CDD41F0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D68F39D5-FCED-5C3C-4D1F-D048D4E91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97AC5252-BCC5-3206-82DD-9CECE6B7C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7FCA1D67-9DD2-DEEE-3952-A6ED905F3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018FDA10-FF1D-2E6F-4900-F6E511910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6EEF1D16-8002-3732-D390-ABBC9DC9B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603FBD74-2789-C7FF-85EA-F66E24428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C1505455-A694-F313-6D92-C716CA0E0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41F2D18C-EA61-5618-616F-2D2A34601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emf"/><Relationship Id="rId3" Type="http://schemas.openxmlformats.org/officeDocument/2006/relationships/image" Target="../media/image16.png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931ECAE-BB23-A2B5-059B-116F5D6E86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ving Logarithmic Equation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A6556-0B28-A80E-469B-7C3DD353000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16.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C224F3-C0FF-6213-C264-161514273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7620" y="512373"/>
            <a:ext cx="4379728" cy="395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2EF44-7A8C-7DB6-102E-8B7D91E07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577" y="1230402"/>
            <a:ext cx="5913771" cy="524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012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8147ECD-C3D5-28AD-DF67-9C40DEAB69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543800" cy="12192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B050"/>
                </a:solidFill>
              </a:rPr>
              <a:t>Example:  Evaluate to the nearest hundredth.</a:t>
            </a: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D868F5DC-AF27-C61B-28B4-E4F271104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838325"/>
          <a:ext cx="1981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41195" progId="Equation.DSMT4">
                  <p:embed/>
                </p:oleObj>
              </mc:Choice>
              <mc:Fallback>
                <p:oleObj name="Equation" r:id="rId2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38325"/>
                        <a:ext cx="1981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5">
            <a:extLst>
              <a:ext uri="{FF2B5EF4-FFF2-40B4-BE49-F238E27FC236}">
                <a16:creationId xmlns:a16="http://schemas.microsoft.com/office/drawing/2014/main" id="{92DC7873-F91F-AAC8-D8EF-1EE960F82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A7EAD524-ED9D-5341-6A4E-BEA39870C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13100"/>
          <a:ext cx="60198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97" imgH="390594" progId="Equation.3">
                  <p:embed/>
                </p:oleObj>
              </mc:Choice>
              <mc:Fallback>
                <p:oleObj name="Equation" r:id="rId4" imgW="1428797" imgH="3905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13100"/>
                        <a:ext cx="60198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CA8355E-AB48-236E-5D56-B88DC75651C7}"/>
              </a:ext>
            </a:extLst>
          </p:cNvPr>
          <p:cNvSpPr/>
          <p:nvPr/>
        </p:nvSpPr>
        <p:spPr>
          <a:xfrm>
            <a:off x="6248400" y="3429000"/>
            <a:ext cx="1219200" cy="1066800"/>
          </a:xfrm>
          <a:prstGeom prst="round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71EC8FC-7067-4779-0E4F-90E4D23BC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543800" cy="655638"/>
          </a:xfrm>
        </p:spPr>
        <p:txBody>
          <a:bodyPr/>
          <a:lstStyle/>
          <a:p>
            <a:pPr eaLnBrk="1" hangingPunct="1"/>
            <a:r>
              <a:rPr lang="en-US" altLang="en-US" sz="3200"/>
              <a:t>Practice (Nearest 100</a:t>
            </a:r>
            <a:r>
              <a:rPr lang="en-US" altLang="en-US" sz="3200" baseline="30000"/>
              <a:t>th</a:t>
            </a:r>
            <a:r>
              <a:rPr lang="en-US" altLang="en-US" sz="3200"/>
              <a:t>)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F981F32F-2589-C893-9EB8-44E6C2AA3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600200"/>
          <a:ext cx="1981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41195" progId="Equation.DSMT4">
                  <p:embed/>
                </p:oleObj>
              </mc:Choice>
              <mc:Fallback>
                <p:oleObj name="Equation" r:id="rId2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1981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5">
            <a:extLst>
              <a:ext uri="{FF2B5EF4-FFF2-40B4-BE49-F238E27FC236}">
                <a16:creationId xmlns:a16="http://schemas.microsoft.com/office/drawing/2014/main" id="{7AA61038-5E5C-1B19-EE77-5B9F029F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F638CF15-82C0-69EB-18B7-EED183AC2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24200"/>
          <a:ext cx="640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97" imgH="390594" progId="Equation.3">
                  <p:embed/>
                </p:oleObj>
              </mc:Choice>
              <mc:Fallback>
                <p:oleObj name="Equation" r:id="rId4" imgW="1428797" imgH="3905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400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5D7272-CB3A-1BDB-5432-09ACE304DC86}"/>
              </a:ext>
            </a:extLst>
          </p:cNvPr>
          <p:cNvSpPr/>
          <p:nvPr/>
        </p:nvSpPr>
        <p:spPr>
          <a:xfrm>
            <a:off x="6553200" y="3352800"/>
            <a:ext cx="1371600" cy="1143000"/>
          </a:xfrm>
          <a:prstGeom prst="round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086EBEBF-A974-B72F-6F4B-8DB6BD4CE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Basic Strategies for Solving Exponential &amp; Log Equations</a:t>
            </a:r>
          </a:p>
        </p:txBody>
      </p:sp>
      <p:sp>
        <p:nvSpPr>
          <p:cNvPr id="7171" name="Text Placeholder 3">
            <a:extLst>
              <a:ext uri="{FF2B5EF4-FFF2-40B4-BE49-F238E27FC236}">
                <a16:creationId xmlns:a16="http://schemas.microsoft.com/office/drawing/2014/main" id="{F1CBE0F1-8112-8FE5-4889-239B2E94B7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i="1" dirty="0">
                <a:solidFill>
                  <a:srgbClr val="FF0000"/>
                </a:solidFill>
              </a:rPr>
              <a:t>One-To-One Properti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391C365-9094-5228-D64D-A82B7D14A42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54925" y="2174874"/>
            <a:ext cx="4040188" cy="4530725"/>
          </a:xfrm>
          <a:blipFill rotWithShape="0">
            <a:blip r:embed="rId2"/>
            <a:stretch>
              <a:fillRect r="-1506"/>
            </a:stretch>
          </a:blipFill>
          <a:ln w="127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7173" name="Text Placeholder 5">
            <a:extLst>
              <a:ext uri="{FF2B5EF4-FFF2-40B4-BE49-F238E27FC236}">
                <a16:creationId xmlns:a16="http://schemas.microsoft.com/office/drawing/2014/main" id="{54D50272-6C3E-D932-7011-C11E5D36FB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i="1" dirty="0">
                <a:solidFill>
                  <a:srgbClr val="FF0000"/>
                </a:solidFill>
              </a:rPr>
              <a:t>Inverse Properti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A53C8C6-E504-0BFE-E165-CD477AE4D2A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4"/>
          </p:nvPr>
        </p:nvSpPr>
        <p:spPr>
          <a:xfrm>
            <a:off x="4645025" y="2174875"/>
            <a:ext cx="4041775" cy="4530724"/>
          </a:xfrm>
          <a:blipFill rotWithShape="0">
            <a:blip r:embed="rId3"/>
            <a:stretch>
              <a:fillRect/>
            </a:stretch>
          </a:blipFill>
          <a:ln w="15875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DBA8A52-900E-DBC2-006E-EC6EDFDE5E8A}"/>
              </a:ext>
            </a:extLst>
          </p:cNvPr>
          <p:cNvCxnSpPr>
            <a:cxnSpLocks/>
          </p:cNvCxnSpPr>
          <p:nvPr/>
        </p:nvCxnSpPr>
        <p:spPr>
          <a:xfrm>
            <a:off x="6705600" y="4648200"/>
            <a:ext cx="0" cy="1905000"/>
          </a:xfrm>
          <a:prstGeom prst="line">
            <a:avLst/>
          </a:prstGeom>
          <a:ln w="158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E8D71E-0F19-29CE-9EDF-421BDCC47548}"/>
              </a:ext>
            </a:extLst>
          </p:cNvPr>
          <p:cNvCxnSpPr/>
          <p:nvPr/>
        </p:nvCxnSpPr>
        <p:spPr>
          <a:xfrm>
            <a:off x="7620000" y="3962400"/>
            <a:ext cx="0" cy="68580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581286C-3BBA-1044-9CFA-AA65E6D277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343" y="4648200"/>
            <a:ext cx="3544056" cy="18661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EE79010-02A3-E063-BCFA-32CB408A4AB4}"/>
                  </a:ext>
                </a:extLst>
              </p:cNvPr>
              <p:cNvSpPr txBox="1"/>
              <p:nvPr/>
            </p:nvSpPr>
            <p:spPr>
              <a:xfrm>
                <a:off x="5105401" y="4724851"/>
                <a:ext cx="3428998" cy="175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solidFill>
                      <a:srgbClr val="3333CC"/>
                    </a:solidFill>
                  </a:rPr>
                  <a:t>Exampl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AU" sz="22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200" b="1" i="1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sub>
                          </m:sSub>
                        </m:fName>
                        <m:e>
                          <m: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200" b="1" dirty="0">
                  <a:solidFill>
                    <a:srgbClr val="3333CC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200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2200" b="1" dirty="0">
                  <a:solidFill>
                    <a:srgbClr val="3333CC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200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2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AU" sz="22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2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𝟎𝟏</m:t>
                      </m:r>
                    </m:oMath>
                  </m:oMathPara>
                </a14:m>
                <a:endParaRPr lang="en-AU" sz="2200" b="1" dirty="0">
                  <a:solidFill>
                    <a:srgbClr val="3333CC"/>
                  </a:solidFill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EE79010-02A3-E063-BCFA-32CB408A4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1" y="4724851"/>
                <a:ext cx="3428998" cy="1751698"/>
              </a:xfrm>
              <a:prstGeom prst="rect">
                <a:avLst/>
              </a:prstGeom>
              <a:blipFill>
                <a:blip r:embed="rId5"/>
                <a:stretch>
                  <a:fillRect t="-209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70A5169-7D45-C3A8-01B0-5D5045386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solidFill>
                  <a:srgbClr val="0070C0"/>
                </a:solidFill>
              </a:rPr>
              <a:t>Practice:  Solve the equations and determine the property used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A3FB35-74AE-DB07-5D03-10CBA2460A08}"/>
                  </a:ext>
                </a:extLst>
              </p:cNvPr>
              <p:cNvSpPr txBox="1"/>
              <p:nvPr/>
            </p:nvSpPr>
            <p:spPr>
              <a:xfrm>
                <a:off x="32288" y="2209799"/>
                <a:ext cx="4724400" cy="3127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A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AU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sz="24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AU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AU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AU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5</m:t>
                    </m:r>
                  </m:oMath>
                </a14:m>
                <a:endParaRPr lang="en-AU" sz="2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A3FB35-74AE-DB07-5D03-10CBA2460A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8" y="2209799"/>
                <a:ext cx="4724400" cy="3127331"/>
              </a:xfrm>
              <a:prstGeom prst="rect">
                <a:avLst/>
              </a:prstGeom>
              <a:blipFill>
                <a:blip r:embed="rId2"/>
                <a:stretch>
                  <a:fillRect l="-193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D919B6-FE47-3EBA-2569-3B9A6DFD47A3}"/>
                  </a:ext>
                </a:extLst>
              </p:cNvPr>
              <p:cNvSpPr txBox="1"/>
              <p:nvPr/>
            </p:nvSpPr>
            <p:spPr>
              <a:xfrm>
                <a:off x="2738033" y="2117465"/>
                <a:ext cx="6405967" cy="3219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AU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8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8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  One to On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40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40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4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AU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func>
                    <m:r>
                      <a:rPr lang="en-AU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func>
                  </m:oMath>
                </a14:m>
                <a:r>
                  <a:rPr lang="en-US" sz="2400" b="0" i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 Invers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8⇒</m:t>
                    </m:r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8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</a:t>
                </a:r>
                <a:r>
                  <a:rPr lang="en-US" sz="28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Invers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</a:t>
                </a:r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One to On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AU" sz="2400" dirty="0">
                    <a:solidFill>
                      <a:srgbClr val="FF0000"/>
                    </a:solidFill>
                  </a:rPr>
                  <a:t> One to One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D919B6-FE47-3EBA-2569-3B9A6DFD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033" y="2117465"/>
                <a:ext cx="6405967" cy="3219664"/>
              </a:xfrm>
              <a:prstGeom prst="rect">
                <a:avLst/>
              </a:prstGeom>
              <a:blipFill>
                <a:blip r:embed="rId3"/>
                <a:stretch>
                  <a:fillRect l="-381" r="-95" b="-37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36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E7EAABEB-FE86-4214-AFF4-B9C235CD9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14123BC-8C23-6C7C-04E8-0AAED034B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52930"/>
              </p:ext>
            </p:extLst>
          </p:nvPr>
        </p:nvGraphicFramePr>
        <p:xfrm>
          <a:off x="5489575" y="2854998"/>
          <a:ext cx="26606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0079" imgH="647571" progId="Equation.3">
                  <p:embed/>
                </p:oleObj>
              </mc:Choice>
              <mc:Fallback>
                <p:oleObj name="Equation" r:id="rId2" imgW="600079" imgH="64757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854998"/>
                        <a:ext cx="266065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82AFECE-C128-C8BB-B43D-FB563CA279D8}"/>
              </a:ext>
            </a:extLst>
          </p:cNvPr>
          <p:cNvSpPr/>
          <p:nvPr/>
        </p:nvSpPr>
        <p:spPr>
          <a:xfrm>
            <a:off x="5404980" y="4976247"/>
            <a:ext cx="1905000" cy="779463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1456B92-E39F-9114-C06A-1A476EFD7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800600" y="1871663"/>
            <a:ext cx="4038600" cy="441166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  <a:ln w="1905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C5B2A272-DF6A-E98F-96EB-3D81B4511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11FA952-3AFD-57ED-E383-A7ECC22E434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10136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0CB213C-6014-8119-8BF1-1961FC192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2971800"/>
          <a:ext cx="2482850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7306" imgH="847591" progId="Equation.3">
                  <p:embed/>
                </p:oleObj>
              </mc:Choice>
              <mc:Fallback>
                <p:oleObj name="Equation" r:id="rId3" imgW="657306" imgH="8475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971800"/>
                        <a:ext cx="2482850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29B62F99-D6A4-8CC6-16DF-84752B00C273}"/>
              </a:ext>
            </a:extLst>
          </p:cNvPr>
          <p:cNvSpPr/>
          <p:nvPr/>
        </p:nvSpPr>
        <p:spPr>
          <a:xfrm>
            <a:off x="5343525" y="5486400"/>
            <a:ext cx="2057400" cy="8382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E0E8C883-FE5A-A647-3396-622A712DE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7CC78-D44F-21FD-878D-733EF73257B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1"/>
          </p:nvPr>
        </p:nvSpPr>
        <p:spPr>
          <a:xfrm>
            <a:off x="457200" y="1719262"/>
            <a:ext cx="4038600" cy="49863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1138DD-BC25-DD9F-6BF1-7498B5B3393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86336"/>
          </a:xfrm>
          <a:blipFill rotWithShape="0">
            <a:blip r:embed="rId3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ED77869-C993-9E03-D629-62B1226DE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90800"/>
          <a:ext cx="2517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5368" imgH="1057330" progId="Equation.3">
                  <p:embed/>
                </p:oleObj>
              </mc:Choice>
              <mc:Fallback>
                <p:oleObj name="Equation" r:id="rId4" imgW="695368" imgH="10573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517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128757D-BFD6-2D51-486F-86EE4618C338}"/>
              </a:ext>
            </a:extLst>
          </p:cNvPr>
          <p:cNvSpPr/>
          <p:nvPr/>
        </p:nvSpPr>
        <p:spPr>
          <a:xfrm>
            <a:off x="1295400" y="5006975"/>
            <a:ext cx="2057400" cy="135255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2A0425D-F40D-EF2F-30DE-EB77C2717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3135313"/>
          <a:ext cx="2085975" cy="32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789" imgH="809531" progId="Equation.3">
                  <p:embed/>
                </p:oleObj>
              </mc:Choice>
              <mc:Fallback>
                <p:oleObj name="Equation" r:id="rId6" imgW="504789" imgH="809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135313"/>
                        <a:ext cx="2085975" cy="325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75E429-9EDE-8DAC-DB65-0C210AA89BB8}"/>
              </a:ext>
            </a:extLst>
          </p:cNvPr>
          <p:cNvSpPr/>
          <p:nvPr/>
        </p:nvSpPr>
        <p:spPr>
          <a:xfrm>
            <a:off x="5422900" y="5589588"/>
            <a:ext cx="2057400" cy="8382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E3361FD8-0B53-AC9B-3116-92D05B868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7612F3-DF1F-1E6F-A76D-32BB1BB54A0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1"/>
          </p:nvPr>
        </p:nvSpPr>
        <p:spPr>
          <a:xfrm>
            <a:off x="304800" y="1719262"/>
            <a:ext cx="4038600" cy="49863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C34503-40CB-CBA3-1540-404EFF990C5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86336"/>
          </a:xfrm>
          <a:blipFill rotWithShape="0">
            <a:blip r:embed="rId3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6683DF23-4190-D774-2E7E-9D1DACA16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33700"/>
          <a:ext cx="762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211" imgH="142795" progId="Equation.3">
                  <p:embed/>
                </p:oleObj>
              </mc:Choice>
              <mc:Fallback>
                <p:oleObj name="Equation" r:id="rId4" imgW="314211" imgH="1427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33700"/>
                        <a:ext cx="762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>
            <a:extLst>
              <a:ext uri="{FF2B5EF4-FFF2-40B4-BE49-F238E27FC236}">
                <a16:creationId xmlns:a16="http://schemas.microsoft.com/office/drawing/2014/main" id="{A926C4B6-5970-18F8-ADCB-1F99E9E38D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370138"/>
            <a:ext cx="30480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5367" name="Object 9">
            <a:extLst>
              <a:ext uri="{FF2B5EF4-FFF2-40B4-BE49-F238E27FC236}">
                <a16:creationId xmlns:a16="http://schemas.microsoft.com/office/drawing/2014/main" id="{C4FECB52-8B54-501E-8D58-5897DCD4A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92425"/>
          <a:ext cx="137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079" imgH="161960" progId="Equation.3">
                  <p:embed/>
                </p:oleObj>
              </mc:Choice>
              <mc:Fallback>
                <p:oleObj name="Equation" r:id="rId6" imgW="600079" imgH="161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425"/>
                        <a:ext cx="1371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11">
            <a:extLst>
              <a:ext uri="{FF2B5EF4-FFF2-40B4-BE49-F238E27FC236}">
                <a16:creationId xmlns:a16="http://schemas.microsoft.com/office/drawing/2014/main" id="{E299230C-A5C4-2507-6805-5FC8DA7B19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76450" y="2235200"/>
            <a:ext cx="1047750" cy="5921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4C48AE9B-BDC6-3BA1-0680-AAF9D599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53000"/>
          <a:ext cx="3306763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4842" imgH="371429" progId="Equation.3">
                  <p:embed/>
                </p:oleObj>
              </mc:Choice>
              <mc:Fallback>
                <p:oleObj name="Equation" r:id="rId8" imgW="904842" imgH="3714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306763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207A3984-CC12-E3B2-7FDF-CFC79318F618}"/>
              </a:ext>
            </a:extLst>
          </p:cNvPr>
          <p:cNvSpPr/>
          <p:nvPr/>
        </p:nvSpPr>
        <p:spPr>
          <a:xfrm>
            <a:off x="508000" y="5800725"/>
            <a:ext cx="2057400" cy="661988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71" name="Object 14">
            <a:extLst>
              <a:ext uri="{FF2B5EF4-FFF2-40B4-BE49-F238E27FC236}">
                <a16:creationId xmlns:a16="http://schemas.microsoft.com/office/drawing/2014/main" id="{3AE66EDA-F2C8-520A-670F-31333BFE4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705225"/>
          <a:ext cx="37290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38297" imgH="390594" progId="Equation.3">
                  <p:embed/>
                </p:oleObj>
              </mc:Choice>
              <mc:Fallback>
                <p:oleObj name="Equation" r:id="rId10" imgW="1838297" imgH="3905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705225"/>
                        <a:ext cx="37290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55EF6A9C-6B7C-7AC1-1E91-83486542B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908550"/>
          <a:ext cx="35814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2069" imgH="371429" progId="Equation.3">
                  <p:embed/>
                </p:oleObj>
              </mc:Choice>
              <mc:Fallback>
                <p:oleObj name="Equation" r:id="rId12" imgW="962069" imgH="3714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08550"/>
                        <a:ext cx="35814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A3E92FFB-0FA6-FB04-093B-50D1C938BDDB}"/>
              </a:ext>
            </a:extLst>
          </p:cNvPr>
          <p:cNvSpPr/>
          <p:nvPr/>
        </p:nvSpPr>
        <p:spPr>
          <a:xfrm>
            <a:off x="5102225" y="5767388"/>
            <a:ext cx="2057400" cy="660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7B7D4972-847E-BF0A-31C2-6A863A15CB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A610E4-844A-71A5-D3A8-5BD33B7B554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443495"/>
            <a:ext cx="8229600" cy="51387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3ACF89CD-F86C-B413-DFA5-8A2CD264D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489200"/>
          <a:ext cx="3352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38297" imgH="390594" progId="Equation.3">
                  <p:embed/>
                </p:oleObj>
              </mc:Choice>
              <mc:Fallback>
                <p:oleObj name="Equation" r:id="rId3" imgW="1838297" imgH="3905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89200"/>
                        <a:ext cx="3352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A5006BD-C099-4E70-2EAF-F4ACB36C4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414713"/>
          <a:ext cx="220980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913" imgH="809531" progId="Equation.3">
                  <p:embed/>
                </p:oleObj>
              </mc:Choice>
              <mc:Fallback>
                <p:oleObj name="Equation" r:id="rId5" imgW="580913" imgH="809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14713"/>
                        <a:ext cx="2209800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7B394DD6-EC76-F419-9251-46405B20C387}"/>
              </a:ext>
            </a:extLst>
          </p:cNvPr>
          <p:cNvSpPr/>
          <p:nvPr/>
        </p:nvSpPr>
        <p:spPr>
          <a:xfrm>
            <a:off x="2895600" y="5087938"/>
            <a:ext cx="2057400" cy="135255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D081081-2198-D2D7-5DF4-6E978D8D4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ommon Logarithm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E530630-90AC-97C8-339A-605C1DED8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base-10 logarithm is called the </a:t>
            </a:r>
            <a:r>
              <a:rPr lang="en-US" altLang="en-US" b="1" i="1" dirty="0">
                <a:solidFill>
                  <a:srgbClr val="3333CC"/>
                </a:solidFill>
              </a:rPr>
              <a:t>common logarithm</a:t>
            </a:r>
            <a:r>
              <a:rPr lang="en-US" altLang="en-US" i="1" dirty="0"/>
              <a:t>.</a:t>
            </a:r>
            <a:r>
              <a:rPr lang="en-US" altLang="en-US" dirty="0"/>
              <a:t>  </a:t>
            </a:r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i="1" dirty="0">
                <a:solidFill>
                  <a:srgbClr val="3333CC"/>
                </a:solidFill>
              </a:rPr>
              <a:t>common logarithm</a:t>
            </a:r>
            <a:r>
              <a:rPr lang="en-US" altLang="en-US" b="1" i="1" dirty="0"/>
              <a:t> </a:t>
            </a:r>
            <a:r>
              <a:rPr lang="en-US" altLang="en-US" dirty="0"/>
              <a:t>is usually written as </a:t>
            </a:r>
            <a:r>
              <a:rPr lang="en-US" altLang="en-US" dirty="0" err="1"/>
              <a:t>log</a:t>
            </a:r>
            <a:r>
              <a:rPr lang="en-US" altLang="en-US" i="1" dirty="0" err="1"/>
              <a:t>x</a:t>
            </a:r>
            <a:r>
              <a:rPr lang="en-US" altLang="en-US" dirty="0"/>
              <a:t>.</a:t>
            </a:r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C1318089-6E76-B643-776F-2A0ED22B7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8426362D-D6A8-E4AC-7EBF-248F5E444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429000"/>
          <a:ext cx="3581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28" imgH="200021" progId="Equation.3">
                  <p:embed/>
                </p:oleObj>
              </mc:Choice>
              <mc:Fallback>
                <p:oleObj name="Equation" r:id="rId2" imgW="876228" imgH="20002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3581400" cy="904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646</TotalTime>
  <Words>172</Words>
  <Application>Microsoft Office PowerPoint</Application>
  <PresentationFormat>On-screen Show (4:3)</PresentationFormat>
  <Paragraphs>4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mbria Math</vt:lpstr>
      <vt:lpstr>Wingdings</vt:lpstr>
      <vt:lpstr>Network</vt:lpstr>
      <vt:lpstr>Equation</vt:lpstr>
      <vt:lpstr>Solving Logarithmic Equations</vt:lpstr>
      <vt:lpstr>Basic Strategies for Solving Exponential &amp; Log Equations</vt:lpstr>
      <vt:lpstr>Practice:  Solve the equations and determine the property used.</vt:lpstr>
      <vt:lpstr>Solve</vt:lpstr>
      <vt:lpstr>Solve</vt:lpstr>
      <vt:lpstr>Solve</vt:lpstr>
      <vt:lpstr>Solve</vt:lpstr>
      <vt:lpstr>Solve</vt:lpstr>
      <vt:lpstr>The Common Logarithm</vt:lpstr>
      <vt:lpstr>Log Rules</vt:lpstr>
      <vt:lpstr>Example:  Evaluate to the nearest hundredth.</vt:lpstr>
      <vt:lpstr>Practice (Nearest 100th)</vt:lpstr>
    </vt:vector>
  </TitlesOfParts>
  <Company>Anderson School District Fi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on Log Equations</dc:title>
  <dc:creator>tech</dc:creator>
  <cp:lastModifiedBy>Lyn ZHANG</cp:lastModifiedBy>
  <cp:revision>83</cp:revision>
  <cp:lastPrinted>2017-09-12T17:43:05Z</cp:lastPrinted>
  <dcterms:created xsi:type="dcterms:W3CDTF">2009-03-25T01:45:02Z</dcterms:created>
  <dcterms:modified xsi:type="dcterms:W3CDTF">2022-09-12T21:32:17Z</dcterms:modified>
</cp:coreProperties>
</file>